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2014200</wp:posOffset>
            </wp:positionV>
            <wp:extent cx="279400" cy="469900"/>
            <wp:effectExtent l="0" t="0" r="0" b="0"/>
            <wp:wrapNone/>
            <wp:docPr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文科数学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、准考证号填写在答题卡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框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框，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75pt;width:182.25pt;" o:ole="t" filled="f" o:preferrelative="t" stroked="f" coordsize="21600,21600">
            <v:path/>
            <v:fill on="f" focussize="0,0"/>
            <v:stroke on="f" joinstyle="miter"/>
            <v:imagedata r:id="rId6" o:title="eqId5bcc59ec5d0f744ea245402122689b5a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8" o:title="eqId1336d38741aab2255a35c26612bbd7cc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0" distR="0">
            <wp:extent cx="31750" cy="88900"/>
            <wp:effectExtent l="0" t="0" r="0" b="0"/>
            <wp:docPr id="77275634" name="图片 77275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75634" name="图片 7727563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" o:title="eqIdeedbacd48f7edd17d3cd7f31574ffdb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3" o:title="eqIde27d050522ac76aadbd81f71b4d0c74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5" o:title="eqIdc5d9315297f03fa294646c7e0049fb6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7" o:title="eqId4c44f95dd4daea270501b7c0bc0ac34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9" o:title="eqId0646f448366e7b2bb348812e7c7abfe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1" o:title="eqId632244ea6931507f8656e1cc3437d39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/>
          <w:color w:val="000000"/>
        </w:rPr>
        <w:t>为实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" o:title="eqId486bfe4410a63494ea47fa4186061a5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5" o:title="eqIde76fa77d1b0bc4c1af9c8c41bf0dabe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27" o:title="eqId2d0d09c61ed9d7289d948d2ab559657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9" o:title="eqIdf2369c60b6e7a9829cdb57504cf031c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31" o:title="eqIdc2d530de9beba719e7fcc396010fefe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6.25pt;width:30pt;" o:ole="t" filled="f" o:preferrelative="t" stroked="f" coordsize="21600,21600">
            <v:path/>
            <v:fill on="f" focussize="0,0"/>
            <v:stroke on="f" joinstyle="miter"/>
            <v:imagedata r:id="rId33" o:title="eqId9ffc403ded5faedb326b83d5d3f69a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分别统计了甲、乙两位同学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周的各周课外体育运动时长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得如下茎叶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0" distR="0">
            <wp:extent cx="2133600" cy="13716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下列结论中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甲同学周课外体育运动时长的样本中位数为</w:t>
      </w:r>
      <w:r>
        <w:rPr>
          <w:rFonts w:eastAsia="Times New Roman" w:cs="Times New Roman"/>
          <w:color w:val="000000"/>
        </w:rPr>
        <w:t>7.4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乙同学周课外体育运动时长的样本平均数大于</w:t>
      </w:r>
      <w:r>
        <w:rPr>
          <w:rFonts w:eastAsia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甲同学周课外体育运动时长大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概率的估计值大于</w:t>
      </w:r>
      <w:r>
        <w:rPr>
          <w:rFonts w:eastAsia="Times New Roman" w:cs="Times New Roman"/>
          <w:color w:val="000000"/>
        </w:rPr>
        <w:t>0.4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乙同学周课外体育运动时长大于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概率的估计值大于</w:t>
      </w:r>
      <w:r>
        <w:rPr>
          <w:rFonts w:eastAsia="Times New Roman" w:cs="Times New Roman"/>
          <w:color w:val="000000"/>
        </w:rPr>
        <w:t>0.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约束条件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56.25pt;width:57pt;" o:ole="t" filled="f" o:preferrelative="t" stroked="f" coordsize="21600,21600">
            <v:path/>
            <v:fill on="f" focussize="0,0"/>
            <v:stroke on="f" joinstyle="miter"/>
            <v:imagedata r:id="rId36" o:title="eqIdc02190663606848e32cb23f9bc66f18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38" o:title="eqId0a125cb40ab3d54de9f3a444032af5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/>
          <w:color w:val="000000"/>
        </w:rPr>
        <w:t>的最大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40" o:title="eqId274a9dc37509f01c2606fb3086a46f4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2" o:title="eqId1bb4dd4670828f75bc573b52cdd02e1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4" o:title="eqId76d03fa28c117649b0fdfe17eed7b58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46" o:title="eqId103719a03778afac5607b7b2bc325e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8" o:title="eqId88bee8e70f1fab639be1636c7bce047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0" o:title="eqId95bacae35b6e16a0a33c2bdc6bc07df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2" o:title="eqId8af2fdf1944afebb51cb6a5e6c74aad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执行下边的程序框图，输出的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4" o:title="eqId0f3cb8d72bb2e281b943b3b430138ef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eastAsia="宋体"/>
          <w:color w:val="000000"/>
          <w:lang w:eastAsia="zh-CN"/>
        </w:rPr>
        <w:drawing>
          <wp:inline distT="0" distB="0" distL="114300" distR="114300">
            <wp:extent cx="1696720" cy="3215640"/>
            <wp:effectExtent l="0" t="0" r="17780" b="3810"/>
            <wp:docPr id="2" name="图片 2" descr="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0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96720" cy="321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eastAsia="Times New Roman" w:cs="Times New Roman"/>
          <w:color w:val="000000"/>
        </w:rPr>
        <w:drawing>
          <wp:inline distT="0" distB="0" distL="0" distR="0">
            <wp:extent cx="1695450" cy="32099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是下列四个函数中的某个函数在区间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8" o:title="eqId25a4b68d7be63ec223f642976a1087b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/>
          <w:color w:val="000000"/>
        </w:rPr>
        <w:t>的大致图像，则该函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0" distR="0">
            <wp:extent cx="2257425" cy="15144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61" o:title="eqId5a3770606608e066dd2174cd033a94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63" o:title="eqIdf7188c30d6dd7a7d0bed4ea971e31b5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65" o:title="eqId7c0b76a2fbda068be3e676ffd91892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67" o:title="eqId012233a2e18376cc6c08e336d39b3be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正方体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9" o:title="eqId6e09725691ee7851f54c0dee86b2bf5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71" o:title="eqId374fe9986ebbc986fc422e514ab93a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/>
          <w:color w:val="000000"/>
        </w:rPr>
        <w:t>的中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3" o:title="eqIdb4a02ef8a8edd92c3b90c5b040ee6c9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5" o:title="eqIdcc78a86b12ba0b4553135a3a635fc41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平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3" o:title="eqIdb4a02ef8a8edd92c3b90c5b040ee6c9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8" o:title="eqId7935fe3125f247b7bea4f065ce9ad98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3abcea511dea20d57640c6f30397509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82" o:title="eqId6cc1c04946340198af69170d4ebd4b4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3abcea511dea20d57640c6f30397509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85" o:title="eqId62a52848aff08399a36f217356007a4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等比数列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7" o:title="eqId83cf38189d5cbf627d2b82ac0eb7600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68</w:t>
      </w:r>
      <w:r>
        <w:rPr>
          <w:rFonts w:ascii="宋体" w:hAnsi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89" o:title="eqId28e5ccb2fcb06b973b3c8f181ccf69b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1" o:title="eqId0ebce85ea9bc18815ef8887057030a6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93" o:title="eqId7163860a535c8afce25f1766ee3aa0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5" o:title="eqId11bccd6a6e85bdf500218a3e75b31f3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/>
          <w:color w:val="000000"/>
        </w:rPr>
        <w:t>的最小值、最大值分别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97" o:title="eqIda74e18f4f82b8dbb306d28345334de4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99" o:title="eqId0b2a431ef1e4a67c01c26891782aaf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101" o:title="eqId580ec10fa8e4a70abd76ee38f76f7e9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03" o:title="eqId69c4db47e2c0ebda7289c198374cc6a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四棱锥的顶点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底面的四个顶点均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则当该四棱锥的体积最大时，其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5" o:title="eqId4dac452fbb5ef6dd653e7fbbef63948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07" o:title="eqIdf89eef3148f2d4d09379767b4af6913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9" o:title="eqId827ccf0c04aa941ba20d5f4c6068b46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11" o:title="eqId8d5989c84e320b504511f23eeb6e735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3" o:title="eqId08eb71ecf8d733b6932f4680874dbbf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/>
          <w:color w:val="000000"/>
        </w:rPr>
        <w:t>为等差数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7" o:title="eqId83cf38189d5cbf627d2b82ac0eb7600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16" o:title="eqIdbfc349e1138c6fda55c6c83e99d5740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宋体" w:hAnsi="宋体"/>
          <w:color w:val="000000"/>
        </w:rPr>
        <w:t>，则公差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18" o:title="eqId7c98c59cd4749afdd21e73529fc8432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从甲、乙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同学中随机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参加社区服务工作，则甲、乙都入选的概率为_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过四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120" o:title="eqIdb9a64c34f095a77725f41d7fc80cd4a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7275638" name="图片 77275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75638" name="图片 7727563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点的一个圆的方程为___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123" o:title="eqId85b51983bf3e8dbc0b85db1ee774231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/>
          <w:color w:val="000000"/>
        </w:rPr>
        <w:t>是奇函数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25" o:title="eqId380bbacf854e30e2e747fc286d2b999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/>
          <w:color w:val="000000"/>
        </w:rPr>
        <w:t>_____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7" o:title="eqId5ccd4162c7d09f970cb77cadacdbe52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9" o:title="eqId15c0dbe3c080c4c4636c64803e5c1f7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color w:val="000000"/>
        </w:rPr>
        <w:t>的内角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﹐已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5pt;width:169.5pt;" o:ole="t" filled="f" o:preferrelative="t" stroked="f" coordsize="21600,21600">
            <v:path/>
            <v:fill on="f" focussize="0,0"/>
            <v:stroke on="f" joinstyle="miter"/>
            <v:imagedata r:id="rId131" o:title="eqId0a4225e482d9b084a324b21e80a6946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33" o:title="eqId5a2264c134952d41fb9bcb90e6c72c8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证明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35" o:title="eqId1a70d8f920d57c9c3f9cbffaf45c40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面体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7" o:title="eqId411b38a18046fea8e9fab1f9f9b80a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pt;width:184.5pt;" o:ole="t" filled="f" o:preferrelative="t" stroked="f" coordsize="21600,21600">
            <v:path/>
            <v:fill on="f" focussize="0,0"/>
            <v:stroke on="f" joinstyle="miter"/>
            <v:imagedata r:id="rId139" o:title="eqId1834102435effaf4490dc22f1119df6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962150" cy="14954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平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2" o:title="eqIdb8f5ba965420dfd5aa4da211682df09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pt;width:132pt;" o:ole="t" filled="f" o:preferrelative="t" stroked="f" coordsize="21600,21600">
            <v:path/>
            <v:fill on="f" focussize="0,0"/>
            <v:stroke on="f" joinstyle="miter"/>
            <v:imagedata r:id="rId144" o:title="eqId8f60cd1d1737567292ae557a41824f4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当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46" o:title="eqId36691f0269294ecae8f00b7bce97756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宋体" w:hAnsi="宋体"/>
          <w:color w:val="000000"/>
        </w:rPr>
        <w:t>的面积最小时，求三棱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48" o:title="eqId89c416b5f18fbb0b7f79e8a5702acd1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hAnsi="宋体"/>
          <w:color w:val="000000"/>
        </w:rPr>
        <w:t>的体积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地经过多年的环境治理，已将荒山改造成了绿水青山．为估计一林区某种树木的总材积量，随机选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这种树木，测量每棵树的根部横截面积（单位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0" o:title="eqIdba007666deb89951641bd1e24bc174a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/>
          <w:color w:val="000000"/>
        </w:rPr>
        <w:t>）和材积量（单位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52" o:title="eqId4eab9bcb68861b73f12a65eb9e94700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18"/>
        <w:gridCol w:w="608"/>
        <w:gridCol w:w="608"/>
        <w:gridCol w:w="608"/>
        <w:gridCol w:w="590"/>
        <w:gridCol w:w="608"/>
        <w:gridCol w:w="608"/>
        <w:gridCol w:w="608"/>
        <w:gridCol w:w="608"/>
        <w:gridCol w:w="608"/>
        <w:gridCol w:w="608"/>
        <w:gridCol w:w="6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样本号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根部横截面积</w:t>
            </w:r>
            <w:r>
              <w:object>
                <v:shape id="_x0000_i109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54" o:title="eqIdff8ea893d278bb50bbe6a2b33b9c25be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77275637" name="图片 77275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275637" name="图片 77275637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材积量</w:t>
            </w:r>
            <w:r>
              <w:object>
                <v:shape id="_x0000_i109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56" o:title="eqId2f08abe7a3bb0d1f16efdf982b5e5a83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77275636" name="图片 77275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275636" name="图片 7727563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5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0" b="0"/>
                  <wp:docPr id="77275635" name="图片 77275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275635" name="图片 7727563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4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计算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.75pt;width:224.25pt;" o:ole="t" filled="f" o:preferrelative="t" stroked="f" coordsize="21600,21600">
            <v:path/>
            <v:fill on="f" focussize="0,0"/>
            <v:stroke on="f" joinstyle="miter"/>
            <v:imagedata r:id="rId158" o:title="eqId1285aad7e14a0ed26e70bf6d1fcd32f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估计该林区这种树木平均一棵的根部横截面积与平均一棵的材积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该林区这种树木的根部横截面积与材积量的样本相关系数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现测量了该林区所有这种树木的根部横截面积，并得到所有这种树木的根部横截面积总和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60" o:title="eqId49fd712f9d7a9ae741dafdc82fb084b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相关系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69pt;width:219.75pt;" o:ole="t" filled="f" o:preferrelative="t" stroked="f" coordsize="21600,21600">
            <v:path/>
            <v:fill on="f" focussize="0,0"/>
            <v:stroke on="f" joinstyle="miter"/>
            <v:imagedata r:id="rId162" o:title="eqIdbf78fe45eb8a42012bd710d9a2ab9d3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164" o:title="eqIdfbb232ea4e4d621ebca318f39e23494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6" o:title="eqId3b4d795709b0abcf47bceec2250f2f9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4fe7d5809da02c15a43a0e9a898b908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/>
          <w:color w:val="000000"/>
        </w:rPr>
        <w:t>的最大值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4fe7d5809da02c15a43a0e9a898b90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恰有一个零点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71" o:title="eqId8f4798143b70b21fbfe1d7b447f5c8b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过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73" o:title="eqIdb8902bff3e60ecebdcd71bb2ee8bb97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5" o:title="eqIdb7b7e1235d2cde8fa9002f09a714644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/>
          <w:color w:val="000000"/>
        </w:rPr>
        <w:t>．证明：直线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选定一题作答，并用</w:t>
      </w:r>
      <w:r>
        <w:rPr>
          <w:rFonts w:eastAsia="Times New Roman" w:cs="Times New Roman"/>
          <w:b/>
          <w:color w:val="000000"/>
          <w:sz w:val="24"/>
        </w:rPr>
        <w:t>2B</w:t>
      </w:r>
      <w:r>
        <w:rPr>
          <w:rFonts w:ascii="宋体" w:hAnsi="宋体"/>
          <w:b/>
          <w:color w:val="000000"/>
          <w:sz w:val="24"/>
        </w:rPr>
        <w:t>铅笔在答题卡上将所选题目对应的题号方框涂黑．按所涂题号进行评分，不涂、多涂均按所答第一题评分；多答按所答第一题评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—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77" o:title="eqId7ee31829d0d4d5f779a957d7df8058a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/>
          <w:color w:val="000000"/>
        </w:rPr>
        <w:t>中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9.75pt;width:71.25pt;" o:ole="t" filled="f" o:preferrelative="t" stroked="f" coordsize="21600,21600">
            <v:path/>
            <v:fill on="f" focussize="0,0"/>
            <v:stroke on="f" joinstyle="miter"/>
            <v:imagedata r:id="rId179" o:title="eqIdea1e865a53b81716aa0379f7541d07f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181" o:title="eqId74b6cddda0e1b817bfcc949628fa4da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—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是正数，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4pt;width:76.5pt;" o:ole="t" filled="f" o:preferrelative="t" stroked="f" coordsize="21600,21600">
            <v:path/>
            <v:fill on="f" focussize="0,0"/>
            <v:stroke on="f" joinstyle="miter"/>
            <v:imagedata r:id="rId183" o:title="eqIda22aec2d6c2dcfc8416297e4c8e7f4a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185" o:title="eqIdf34947cb31786b794360311e42649b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2）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187" o:title="eqId52da84d12e99bf0c95bd8a801c3d76a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3E740B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9254B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8272A"/>
    <w:rsid w:val="00893DD6"/>
    <w:rsid w:val="008D2E94"/>
    <w:rsid w:val="008F086D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16B24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7CC4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png"/><Relationship Id="rId55" Type="http://schemas.openxmlformats.org/officeDocument/2006/relationships/image" Target="media/image28.png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0" Type="http://schemas.openxmlformats.org/officeDocument/2006/relationships/fontTable" Target="fontTable.xml"/><Relationship Id="rId19" Type="http://schemas.openxmlformats.org/officeDocument/2006/relationships/image" Target="media/image9.wmf"/><Relationship Id="rId189" Type="http://schemas.openxmlformats.org/officeDocument/2006/relationships/customXml" Target="../customXml/item2.xml"/><Relationship Id="rId188" Type="http://schemas.openxmlformats.org/officeDocument/2006/relationships/customXml" Target="../customXml/item1.xml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8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1.png"/><Relationship Id="rId14" Type="http://schemas.openxmlformats.org/officeDocument/2006/relationships/oleObject" Target="embeddings/oleObject5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6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5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5D3466B-0746-40BE-A78D-66534B85F4A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6</Pages>
  <Words>1624</Words>
  <Characters>1844</Characters>
  <Lines>31</Lines>
  <Paragraphs>8</Paragraphs>
  <TotalTime>0</TotalTime>
  <ScaleCrop>false</ScaleCrop>
  <LinksUpToDate>false</LinksUpToDate>
  <CharactersWithSpaces>1995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09T19:27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09T16:23:50Z</dcterms:modified>
  <dc:subject>加微信：Minzimin001</dc:subject>
  <dc:title>加微信：Minzimin001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